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84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240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7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63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374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501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604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18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372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016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1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2198B-E380-4F5C-8BE2-FA0CB5B9A1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B923B-468D-478A-87B1-AED74AEF7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67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6.pn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48.png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3.wmf"/><Relationship Id="rId4" Type="http://schemas.openxmlformats.org/officeDocument/2006/relationships/image" Target="../media/image47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5.3 Multiply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ultiply monomials and polynom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511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975"/>
            <a:ext cx="9336178" cy="13707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26637"/>
            <a:ext cx="10101143" cy="9775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50881"/>
              </p:ext>
            </p:extLst>
          </p:nvPr>
        </p:nvGraphicFramePr>
        <p:xfrm>
          <a:off x="2913063" y="1119188"/>
          <a:ext cx="118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063" y="1119188"/>
                        <a:ext cx="1181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89849"/>
              </p:ext>
            </p:extLst>
          </p:nvPr>
        </p:nvGraphicFramePr>
        <p:xfrm>
          <a:off x="6343650" y="1233488"/>
          <a:ext cx="1328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3650" y="1233488"/>
                        <a:ext cx="13287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81782"/>
              </p:ext>
            </p:extLst>
          </p:nvPr>
        </p:nvGraphicFramePr>
        <p:xfrm>
          <a:off x="2276476" y="4104167"/>
          <a:ext cx="3138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6476" y="4104167"/>
                        <a:ext cx="31384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91206"/>
              </p:ext>
            </p:extLst>
          </p:nvPr>
        </p:nvGraphicFramePr>
        <p:xfrm>
          <a:off x="6114931" y="4036384"/>
          <a:ext cx="3986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4931" y="4036384"/>
                        <a:ext cx="39862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35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590" y="938212"/>
            <a:ext cx="9237614" cy="10715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590" y="3823956"/>
            <a:ext cx="9262842" cy="958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15452"/>
              </p:ext>
            </p:extLst>
          </p:nvPr>
        </p:nvGraphicFramePr>
        <p:xfrm>
          <a:off x="2886077" y="1666875"/>
          <a:ext cx="313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77" y="1666875"/>
                        <a:ext cx="3136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35386"/>
              </p:ext>
            </p:extLst>
          </p:nvPr>
        </p:nvGraphicFramePr>
        <p:xfrm>
          <a:off x="3217864" y="2352675"/>
          <a:ext cx="2473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7864" y="2352675"/>
                        <a:ext cx="24733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80863"/>
              </p:ext>
            </p:extLst>
          </p:nvPr>
        </p:nvGraphicFramePr>
        <p:xfrm>
          <a:off x="6497640" y="1724025"/>
          <a:ext cx="3506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7640" y="1724025"/>
                        <a:ext cx="35067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27719"/>
              </p:ext>
            </p:extLst>
          </p:nvPr>
        </p:nvGraphicFramePr>
        <p:xfrm>
          <a:off x="6940553" y="2466975"/>
          <a:ext cx="2620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0553" y="2466975"/>
                        <a:ext cx="2620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70228"/>
              </p:ext>
            </p:extLst>
          </p:nvPr>
        </p:nvGraphicFramePr>
        <p:xfrm>
          <a:off x="2868615" y="4510087"/>
          <a:ext cx="3173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8615" y="4510087"/>
                        <a:ext cx="31734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05426"/>
              </p:ext>
            </p:extLst>
          </p:nvPr>
        </p:nvGraphicFramePr>
        <p:xfrm>
          <a:off x="3346453" y="5195887"/>
          <a:ext cx="2251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6453" y="5195887"/>
                        <a:ext cx="22510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74953"/>
              </p:ext>
            </p:extLst>
          </p:nvPr>
        </p:nvGraphicFramePr>
        <p:xfrm>
          <a:off x="6754815" y="457676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4815" y="457676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17140"/>
              </p:ext>
            </p:extLst>
          </p:nvPr>
        </p:nvGraphicFramePr>
        <p:xfrm>
          <a:off x="7197728" y="5319712"/>
          <a:ext cx="2546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97728" y="5319712"/>
                        <a:ext cx="2546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71607"/>
              </p:ext>
            </p:extLst>
          </p:nvPr>
        </p:nvGraphicFramePr>
        <p:xfrm>
          <a:off x="1860552" y="160337"/>
          <a:ext cx="1292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60552" y="160337"/>
                        <a:ext cx="12922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4161"/>
              </p:ext>
            </p:extLst>
          </p:nvPr>
        </p:nvGraphicFramePr>
        <p:xfrm>
          <a:off x="3421064" y="158749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21064" y="158749"/>
                        <a:ext cx="10334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05727"/>
              </p:ext>
            </p:extLst>
          </p:nvPr>
        </p:nvGraphicFramePr>
        <p:xfrm>
          <a:off x="4722814" y="157492"/>
          <a:ext cx="1512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5" imgW="520560" imgH="177480" progId="Equation.DSMT4">
                  <p:embed/>
                </p:oleObj>
              </mc:Choice>
              <mc:Fallback>
                <p:oleObj name="Equation" r:id="rId25" imgW="5205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22814" y="157492"/>
                        <a:ext cx="1512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35141"/>
              </p:ext>
            </p:extLst>
          </p:nvPr>
        </p:nvGraphicFramePr>
        <p:xfrm>
          <a:off x="6503988" y="157492"/>
          <a:ext cx="1254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7" imgW="431640" imgH="177480" progId="Equation.DSMT4">
                  <p:embed/>
                </p:oleObj>
              </mc:Choice>
              <mc:Fallback>
                <p:oleObj name="Equation" r:id="rId27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03988" y="157492"/>
                        <a:ext cx="12541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14665"/>
              </p:ext>
            </p:extLst>
          </p:nvPr>
        </p:nvGraphicFramePr>
        <p:xfrm>
          <a:off x="8026400" y="157492"/>
          <a:ext cx="960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26400" y="157492"/>
                        <a:ext cx="9604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3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08" y="173040"/>
            <a:ext cx="8756522" cy="8413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308" y="3192757"/>
            <a:ext cx="4903605" cy="6763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99054"/>
              </p:ext>
            </p:extLst>
          </p:nvPr>
        </p:nvGraphicFramePr>
        <p:xfrm>
          <a:off x="1958975" y="1014414"/>
          <a:ext cx="28051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8975" y="1014414"/>
                        <a:ext cx="28051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416941"/>
              </p:ext>
            </p:extLst>
          </p:nvPr>
        </p:nvGraphicFramePr>
        <p:xfrm>
          <a:off x="5154613" y="1014413"/>
          <a:ext cx="4872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4613" y="1014413"/>
                        <a:ext cx="48720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11149"/>
              </p:ext>
            </p:extLst>
          </p:nvPr>
        </p:nvGraphicFramePr>
        <p:xfrm>
          <a:off x="5929313" y="1760538"/>
          <a:ext cx="3322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9313" y="1760538"/>
                        <a:ext cx="33226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07690"/>
              </p:ext>
            </p:extLst>
          </p:nvPr>
        </p:nvGraphicFramePr>
        <p:xfrm>
          <a:off x="503238" y="3878557"/>
          <a:ext cx="542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1" imgW="1866600" imgH="203040" progId="Equation.DSMT4">
                  <p:embed/>
                </p:oleObj>
              </mc:Choice>
              <mc:Fallback>
                <p:oleObj name="Equation" r:id="rId11" imgW="18666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238" y="3878557"/>
                        <a:ext cx="5426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8106"/>
              </p:ext>
            </p:extLst>
          </p:nvPr>
        </p:nvGraphicFramePr>
        <p:xfrm>
          <a:off x="1552574" y="4497598"/>
          <a:ext cx="3211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3" imgW="1104840" imgH="203040" progId="Equation.DSMT4">
                  <p:embed/>
                </p:oleObj>
              </mc:Choice>
              <mc:Fallback>
                <p:oleObj name="Equation" r:id="rId13" imgW="11048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2574" y="4497598"/>
                        <a:ext cx="32115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60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40" y="0"/>
            <a:ext cx="11605548" cy="41128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798" y="4112843"/>
            <a:ext cx="7472501" cy="9389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85231"/>
              </p:ext>
            </p:extLst>
          </p:nvPr>
        </p:nvGraphicFramePr>
        <p:xfrm>
          <a:off x="3038475" y="4951413"/>
          <a:ext cx="2398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8475" y="4951413"/>
                        <a:ext cx="23987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93028"/>
              </p:ext>
            </p:extLst>
          </p:nvPr>
        </p:nvGraphicFramePr>
        <p:xfrm>
          <a:off x="5895094" y="4913313"/>
          <a:ext cx="3027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5094" y="4913313"/>
                        <a:ext cx="30273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649" y="129381"/>
            <a:ext cx="12130868" cy="22523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49" y="2397566"/>
            <a:ext cx="11921697" cy="5901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96006"/>
              </p:ext>
            </p:extLst>
          </p:nvPr>
        </p:nvGraphicFramePr>
        <p:xfrm>
          <a:off x="6883400" y="2987675"/>
          <a:ext cx="162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3400" y="2987675"/>
                        <a:ext cx="16240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35878"/>
              </p:ext>
            </p:extLst>
          </p:nvPr>
        </p:nvGraphicFramePr>
        <p:xfrm>
          <a:off x="9344025" y="2987675"/>
          <a:ext cx="225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44025" y="2987675"/>
                        <a:ext cx="2251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93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18" y="122237"/>
            <a:ext cx="11935380" cy="13556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18" y="1366101"/>
            <a:ext cx="9173736" cy="6174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33576"/>
            <a:ext cx="11721505" cy="7882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70587"/>
              </p:ext>
            </p:extLst>
          </p:nvPr>
        </p:nvGraphicFramePr>
        <p:xfrm>
          <a:off x="409277" y="2608126"/>
          <a:ext cx="40655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6" imgW="2133360" imgH="228600" progId="Equation.DSMT4">
                  <p:embed/>
                </p:oleObj>
              </mc:Choice>
              <mc:Fallback>
                <p:oleObj name="Equation" r:id="rId6" imgW="2133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277" y="2608126"/>
                        <a:ext cx="40655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326671"/>
              </p:ext>
            </p:extLst>
          </p:nvPr>
        </p:nvGraphicFramePr>
        <p:xfrm>
          <a:off x="838200" y="3177440"/>
          <a:ext cx="4694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8" imgW="2463480" imgH="228600" progId="Equation.DSMT4">
                  <p:embed/>
                </p:oleObj>
              </mc:Choice>
              <mc:Fallback>
                <p:oleObj name="Equation" r:id="rId8" imgW="246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177440"/>
                        <a:ext cx="46942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76972"/>
              </p:ext>
            </p:extLst>
          </p:nvPr>
        </p:nvGraphicFramePr>
        <p:xfrm>
          <a:off x="862013" y="3746500"/>
          <a:ext cx="3243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013" y="3746500"/>
                        <a:ext cx="32432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65455"/>
              </p:ext>
            </p:extLst>
          </p:nvPr>
        </p:nvGraphicFramePr>
        <p:xfrm>
          <a:off x="6402388" y="2608126"/>
          <a:ext cx="4041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2" imgW="2120760" imgH="228600" progId="Equation.DSMT4">
                  <p:embed/>
                </p:oleObj>
              </mc:Choice>
              <mc:Fallback>
                <p:oleObj name="Equation" r:id="rId12" imgW="21207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2388" y="2608126"/>
                        <a:ext cx="40417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23067"/>
              </p:ext>
            </p:extLst>
          </p:nvPr>
        </p:nvGraphicFramePr>
        <p:xfrm>
          <a:off x="6267599" y="3122514"/>
          <a:ext cx="46942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4" imgW="2463480" imgH="228600" progId="Equation.DSMT4">
                  <p:embed/>
                </p:oleObj>
              </mc:Choice>
              <mc:Fallback>
                <p:oleObj name="Equation" r:id="rId14" imgW="24634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7599" y="3122514"/>
                        <a:ext cx="469423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56962"/>
              </p:ext>
            </p:extLst>
          </p:nvPr>
        </p:nvGraphicFramePr>
        <p:xfrm>
          <a:off x="6291263" y="3643313"/>
          <a:ext cx="3241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6" imgW="1701720" imgH="228600" progId="Equation.DSMT4">
                  <p:embed/>
                </p:oleObj>
              </mc:Choice>
              <mc:Fallback>
                <p:oleObj name="Equation" r:id="rId16" imgW="17017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91263" y="3643313"/>
                        <a:ext cx="32416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74450"/>
              </p:ext>
            </p:extLst>
          </p:nvPr>
        </p:nvGraphicFramePr>
        <p:xfrm>
          <a:off x="6302375" y="4164013"/>
          <a:ext cx="3822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8" imgW="2006280" imgH="228600" progId="Equation.DSMT4">
                  <p:embed/>
                </p:oleObj>
              </mc:Choice>
              <mc:Fallback>
                <p:oleObj name="Equation" r:id="rId18" imgW="20062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2375" y="4164013"/>
                        <a:ext cx="38227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7669"/>
              </p:ext>
            </p:extLst>
          </p:nvPr>
        </p:nvGraphicFramePr>
        <p:xfrm>
          <a:off x="6784975" y="4708525"/>
          <a:ext cx="28559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20" imgW="1498320" imgH="203040" progId="Equation.DSMT4">
                  <p:embed/>
                </p:oleObj>
              </mc:Choice>
              <mc:Fallback>
                <p:oleObj name="Equation" r:id="rId20" imgW="1498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84975" y="4708525"/>
                        <a:ext cx="285591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95820"/>
              </p:ext>
            </p:extLst>
          </p:nvPr>
        </p:nvGraphicFramePr>
        <p:xfrm>
          <a:off x="7281863" y="5203825"/>
          <a:ext cx="18621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22" imgW="977760" imgH="203040" progId="Equation.DSMT4">
                  <p:embed/>
                </p:oleObj>
              </mc:Choice>
              <mc:Fallback>
                <p:oleObj name="Equation" r:id="rId22" imgW="9777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81863" y="5203825"/>
                        <a:ext cx="18621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4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13</Words>
  <Application>Microsoft Office PowerPoint</Application>
  <PresentationFormat>Widescreen</PresentationFormat>
  <Paragraphs>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6.0 Equation</vt:lpstr>
      <vt:lpstr>5.3 Multiply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Multiply Polynomials</dc:title>
  <dc:creator>Stewart, Melissa</dc:creator>
  <cp:lastModifiedBy>Ringel, Charles</cp:lastModifiedBy>
  <cp:revision>19</cp:revision>
  <dcterms:created xsi:type="dcterms:W3CDTF">2019-11-04T15:09:00Z</dcterms:created>
  <dcterms:modified xsi:type="dcterms:W3CDTF">2019-11-14T11:35:30Z</dcterms:modified>
</cp:coreProperties>
</file>